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4682" w:rsidRDefault="00834682" w:rsidP="00B94A28">
      <w:pPr>
        <w:spacing w:line="288" w:lineRule="auto"/>
        <w:jc w:val="center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7"/>
        </w:rPr>
        <w:t>ĐÁP ÁN TỰ LUẬN LÍ 11 HK2</w:t>
      </w:r>
    </w:p>
    <w:p w:rsidR="00834682" w:rsidRDefault="00834682" w:rsidP="00B94A28">
      <w:pPr>
        <w:spacing w:line="288" w:lineRule="auto"/>
        <w:jc w:val="center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NĂM HỌC 2022 - 2023</w:t>
      </w:r>
    </w:p>
    <w:p w:rsidR="00BB7811" w:rsidRPr="007817A1" w:rsidRDefault="00257427" w:rsidP="00673CAB">
      <w:pPr>
        <w:spacing w:line="288" w:lineRule="auto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MÃ ĐỀ 111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Câu 29. </w:t>
      </w:r>
      <w:r w:rsidR="00C75CFB"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(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T. NHỰT</w:t>
      </w:r>
      <w:r w:rsidR="00C75CFB"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a) </w:t>
      </w:r>
      <w:r w:rsidRPr="007817A1">
        <w:rPr>
          <w:rFonts w:ascii="Times New Roman" w:hAnsi="Times New Roman" w:cs="Times New Roman"/>
          <w:color w:val="000000" w:themeColor="text1"/>
          <w:position w:val="-24"/>
          <w:sz w:val="27"/>
          <w:szCs w:val="27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8" type="#_x0000_t75" style="width:111pt;height:30.6pt" o:ole="">
            <v:imagedata r:id="rId4" o:title=""/>
          </v:shape>
          <o:OLEObject Type="Embed" ProgID="Equation.DSMT4" ShapeID="_x0000_i1208" DrawAspect="Content" ObjectID="_1743922968" r:id="rId5"/>
        </w:objec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(0,5đ)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b) ta có </w:t>
      </w:r>
      <w:r w:rsidRPr="007817A1">
        <w:rPr>
          <w:rFonts w:ascii="Times New Roman" w:hAnsi="Times New Roman" w:cs="Times New Roman"/>
          <w:color w:val="000000" w:themeColor="text1"/>
          <w:position w:val="-28"/>
          <w:sz w:val="27"/>
          <w:szCs w:val="27"/>
        </w:rPr>
        <w:object w:dxaOrig="2580" w:dyaOrig="660">
          <v:shape id="_x0000_i1209" type="#_x0000_t75" style="width:129pt;height:33pt" o:ole="">
            <v:imagedata r:id="rId6" o:title=""/>
          </v:shape>
          <o:OLEObject Type="Embed" ProgID="Equation.DSMT4" ShapeID="_x0000_i1209" DrawAspect="Content" ObjectID="_1743922969" r:id="rId7"/>
        </w:objec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d’&lt; 0 ảnh ảo trước thấu kính 20cm (0,5đ)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c) </w:t>
      </w:r>
      <w:r w:rsidRPr="007817A1">
        <w:rPr>
          <w:rFonts w:ascii="Times New Roman" w:hAnsi="Times New Roman" w:cs="Times New Roman"/>
          <w:color w:val="000000" w:themeColor="text1"/>
          <w:position w:val="-62"/>
          <w:sz w:val="27"/>
          <w:szCs w:val="27"/>
        </w:rPr>
        <w:object w:dxaOrig="2360" w:dyaOrig="1359">
          <v:shape id="_x0000_i1210" type="#_x0000_t75" style="width:117.6pt;height:68.4pt" o:ole="">
            <v:imagedata r:id="rId8" o:title=""/>
          </v:shape>
          <o:OLEObject Type="Embed" ProgID="Equation.DSMT4" ShapeID="_x0000_i1210" DrawAspect="Content" ObjectID="_1743922970" r:id="rId9"/>
        </w:objec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 (0,5đ)</w:t>
      </w:r>
    </w:p>
    <w:p w:rsidR="00257427" w:rsidRPr="007817A1" w:rsidRDefault="00257427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g) vẽ ảnh đúng (0,5đ)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 30: Mỗi ý tính đúng cho 0,25 điểm</w:t>
      </w:r>
      <w:bookmarkStart w:id="0" w:name="Test"/>
      <w:r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(T. TUẤN)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a) Tiêu cự kính: 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f = 1/D = - 1 m = -100 cm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Khoảng cực cận khi chưa đeo kính: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m:oMath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O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</m:t>
            </m:r>
          </m:sub>
        </m:sSub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×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 xml:space="preserve">- 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1</m:t>
                </m:r>
              </m:sub>
            </m:sSub>
          </m:den>
        </m:f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= 10 cm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Khoảng cực viễn khi chưa đeo kính: 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m:oMath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O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V</m:t>
            </m:r>
          </m:sub>
        </m:sSub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=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V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×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V1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 xml:space="preserve">- 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1</m:t>
                </m:r>
              </m:sub>
            </m:sSub>
          </m:den>
        </m:f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= 80 cm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Vậy khoảng nhìn rõ khi chưa đeo kính là: (10 cm; 80 cm)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b) Muốn chữa tật cận thị thì người này cần đeo kính có tiêu cự là:  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m:oMath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f = - O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V</m:t>
            </m:r>
          </m:sub>
        </m:sSub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= - 80 cm suy ra: D = 1/f  = - 1,25 dp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c) Điểm gần nhất mà mắt có thể nhìn rõ khi đeo kính để chữa tật cận thị cách mắt một khoảng là:</w:t>
      </w:r>
    </w:p>
    <w:p w:rsidR="00C75CFB" w:rsidRPr="007817A1" w:rsidRDefault="00C75CFB" w:rsidP="00B94A28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m:oMath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O</m:t>
        </m:r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C2</m:t>
            </m:r>
          </m:sub>
        </m:sSub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×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 xml:space="preserve"> O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7"/>
                    <w:szCs w:val="27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7"/>
                    <w:szCs w:val="27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-f</m:t>
            </m:r>
          </m:den>
        </m:f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= 11,43 cm</w:t>
      </w:r>
    </w:p>
    <w:p w:rsidR="00C75CFB" w:rsidRPr="007817A1" w:rsidRDefault="00C75CFB" w:rsidP="00B3481E">
      <w:pPr>
        <w:spacing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lastRenderedPageBreak/>
        <w:t>d) Khi đeo kính để chữa tật cận thị thì người này có thể nhìn xa vô cực nên điểm cực viễn lúc này ở xa vô cực.</w:t>
      </w:r>
      <w:bookmarkStart w:id="1" w:name="EoF"/>
      <w:bookmarkStart w:id="2" w:name="SoF"/>
      <w:bookmarkEnd w:id="0"/>
      <w:bookmarkEnd w:id="1"/>
      <w:bookmarkEnd w:id="2"/>
    </w:p>
    <w:p w:rsidR="00C75CFB" w:rsidRPr="007817A1" w:rsidRDefault="002A1B90" w:rsidP="00673CAB">
      <w:pPr>
        <w:spacing w:line="288" w:lineRule="auto"/>
        <w:ind w:left="-851" w:firstLine="851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MÃ ĐỀ 112</w:t>
      </w:r>
    </w:p>
    <w:p w:rsidR="00F55CB2" w:rsidRPr="007817A1" w:rsidRDefault="00CF47F5" w:rsidP="00B94A28">
      <w:pPr>
        <w:spacing w:line="288" w:lineRule="auto"/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59264" behindDoc="0" locked="0" layoutInCell="1" allowOverlap="1" wp14:anchorId="5F8F97D0" wp14:editId="22BFF8AE">
            <wp:simplePos x="0" y="0"/>
            <wp:positionH relativeFrom="column">
              <wp:posOffset>4320540</wp:posOffset>
            </wp:positionH>
            <wp:positionV relativeFrom="paragraph">
              <wp:posOffset>304800</wp:posOffset>
            </wp:positionV>
            <wp:extent cx="2039432" cy="2880000"/>
            <wp:effectExtent l="0" t="0" r="0" b="0"/>
            <wp:wrapSquare wrapText="bothSides"/>
            <wp:docPr id="659416401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36" t="31601" r="34988" b="9951"/>
                    <a:stretch/>
                  </pic:blipFill>
                  <pic:spPr bwMode="auto">
                    <a:xfrm>
                      <a:off x="0" y="0"/>
                      <a:ext cx="2039432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CB2"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 29: Mỗi ý đúng cho 0,5 điểm</w:t>
      </w:r>
      <w:r w:rsidR="00F55CB2"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(T. TUẤN)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a) Tiêu cự: </w:t>
      </w:r>
    </w:p>
    <w:p w:rsidR="00F55CB2" w:rsidRPr="007817A1" w:rsidRDefault="00F55CB2" w:rsidP="00B94A28">
      <w:pPr>
        <w:spacing w:line="288" w:lineRule="auto"/>
        <w:jc w:val="center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f = 1/D = 1/5 = 0,2 m = 20 cm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b) Vị trí ảnh:</w:t>
      </w:r>
      <w:r w:rsidRPr="007817A1">
        <w:rPr>
          <w:rFonts w:ascii="Times New Roman" w:hAnsi="Times New Roman" w:cs="Times New Roman"/>
          <w:noProof/>
          <w:color w:val="000000" w:themeColor="text1"/>
          <w:sz w:val="27"/>
          <w:szCs w:val="27"/>
        </w:rPr>
        <w:t xml:space="preserve"> </w:t>
      </w:r>
    </w:p>
    <w:p w:rsidR="00F55CB2" w:rsidRPr="007817A1" w:rsidRDefault="00F55CB2" w:rsidP="00B94A28">
      <w:pPr>
        <w:spacing w:line="288" w:lineRule="auto"/>
        <w:jc w:val="center"/>
        <w:rPr>
          <w:rFonts w:ascii="Times New Roman" w:hAnsi="Times New Roman" w:cs="Times New Roman"/>
          <w:color w:val="000000" w:themeColor="text1"/>
          <w:sz w:val="27"/>
          <w:szCs w:val="27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d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'</m:t>
            </m:r>
          </m:sup>
        </m:sSup>
        <m:r>
          <w:rPr>
            <w:rFonts w:ascii="Cambria Math" w:hAnsi="Cambria Math" w:cs="Times New Roman"/>
            <w:color w:val="000000" w:themeColor="text1"/>
            <w:sz w:val="27"/>
            <w:szCs w:val="27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df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d – f</m:t>
            </m:r>
          </m:den>
        </m:f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 xml:space="preserve"> 12 cm×20 cm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7"/>
                <w:szCs w:val="27"/>
              </w:rPr>
              <m:t>12 cm – 20 cm</m:t>
            </m:r>
          </m:den>
        </m:f>
      </m:oMath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= –30 cm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Vậy:</w:t>
      </w:r>
    </w:p>
    <w:p w:rsidR="00F55CB2" w:rsidRPr="007817A1" w:rsidRDefault="00F55CB2" w:rsidP="00B94A28">
      <w:pPr>
        <w:spacing w:line="288" w:lineRule="auto"/>
        <w:ind w:left="720" w:hanging="360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•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  <w:t>Ảnh cách thấu kính một khoảng d' = –30 cm</w:t>
      </w:r>
    </w:p>
    <w:p w:rsidR="00F55CB2" w:rsidRPr="007817A1" w:rsidRDefault="00F55CB2" w:rsidP="00B94A28">
      <w:pPr>
        <w:spacing w:line="288" w:lineRule="auto"/>
        <w:ind w:left="720" w:hanging="360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•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  <w:t>d' &gt; 0 nên ảnh là là ảnh thật, ngược chiều vật</w:t>
      </w:r>
    </w:p>
    <w:p w:rsidR="00F55CB2" w:rsidRPr="007817A1" w:rsidRDefault="00F55CB2" w:rsidP="00B94A28">
      <w:pPr>
        <w:spacing w:line="288" w:lineRule="auto"/>
        <w:ind w:left="720" w:hanging="360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•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  <w:t>|d'| &lt; d nên ảnh có kích thước nhỏ hơn vật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c) Số phóng đại:</w:t>
      </w:r>
    </w:p>
    <w:p w:rsidR="00F55CB2" w:rsidRPr="007817A1" w:rsidRDefault="00F55CB2" w:rsidP="00B94A28">
      <w:pPr>
        <w:spacing w:line="288" w:lineRule="auto"/>
        <w:jc w:val="center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k = –d'/d = + 30 cm/12 cm = 2,50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Kích thước ảnh: </w:t>
      </w:r>
    </w:p>
    <w:p w:rsidR="00F55CB2" w:rsidRPr="007817A1" w:rsidRDefault="00F55CB2" w:rsidP="00B94A28">
      <w:pPr>
        <w:spacing w:line="288" w:lineRule="auto"/>
        <w:jc w:val="center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A'B' = k.AB = 2,5×2,5 cm = 6,25 cm</w:t>
      </w:r>
    </w:p>
    <w:p w:rsidR="00F55CB2" w:rsidRPr="007817A1" w:rsidRDefault="00F55CB2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d) Hình vẽ: </w:t>
      </w:r>
    </w:p>
    <w:p w:rsidR="00812C80" w:rsidRPr="007817A1" w:rsidRDefault="00812C80" w:rsidP="00B94A28">
      <w:pPr>
        <w:pStyle w:val="ListParagraph"/>
        <w:spacing w:after="0" w:line="288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  <w:lang w:val="nl-NL"/>
        </w:rPr>
      </w:pPr>
      <w:r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Câu 30:</w:t>
      </w:r>
      <w:r w:rsidRPr="007817A1">
        <w:rPr>
          <w:rFonts w:ascii="Times New Roman" w:eastAsia="Calibri" w:hAnsi="Times New Roman" w:cs="Times New Roman"/>
          <w:color w:val="000000" w:themeColor="text1"/>
          <w:sz w:val="27"/>
          <w:szCs w:val="27"/>
          <w:lang w:val="nl-NL"/>
        </w:rPr>
        <w:t xml:space="preserve"> 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  <w:lang w:val="nl-NL"/>
        </w:rPr>
        <w:t>(Nếu chỉ tính được f thì cho 0,25đ)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  <w:lang w:val="nl-NL"/>
        </w:rPr>
        <w:t xml:space="preserve"> (C. HIỀN)</w:t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</w:pP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+ f = 1/D = -1m = - 100cm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+ Khi ngắm ở Cc : dc’ = - Occ = -12,5cm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  <w:t xml:space="preserve">     1/f = 1/dc + 1/dc’   suy ra dc = 14,3cm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>Khi ngắm ở Cv : dv’ = -Ocv = - 50cm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  <w:t>1/f = 1/dv + 1/dv’    suy ra dv = 100cm</w:t>
      </w:r>
      <w:r w:rsidR="003F46E6"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="003F46E6"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="003F46E6"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="001122DC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         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812C80" w:rsidRPr="007817A1" w:rsidRDefault="00812C80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ab/>
      </w:r>
    </w:p>
    <w:p w:rsidR="001122DC" w:rsidRDefault="001122DC" w:rsidP="00B94A28">
      <w:pPr>
        <w:spacing w:line="288" w:lineRule="auto"/>
        <w:ind w:left="-851"/>
        <w:jc w:val="center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</w:p>
    <w:p w:rsidR="001122DC" w:rsidRDefault="001122DC" w:rsidP="00B94A28">
      <w:pPr>
        <w:spacing w:line="288" w:lineRule="auto"/>
        <w:ind w:left="-851"/>
        <w:jc w:val="center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</w:p>
    <w:p w:rsidR="002A1B90" w:rsidRPr="007817A1" w:rsidRDefault="001508FF" w:rsidP="00673CAB">
      <w:pPr>
        <w:spacing w:line="288" w:lineRule="auto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bookmarkStart w:id="3" w:name="_GoBack"/>
      <w:bookmarkEnd w:id="3"/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MÃ ĐỀ 113</w:t>
      </w:r>
    </w:p>
    <w:p w:rsidR="001508FF" w:rsidRPr="007817A1" w:rsidRDefault="001508FF" w:rsidP="00B94A2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</w:pPr>
      <w:r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 xml:space="preserve">Câu 29: </w:t>
      </w:r>
      <w:r w:rsidRPr="007817A1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  <w:t>(C. HIỀN)</w:t>
      </w:r>
    </w:p>
    <w:p w:rsidR="001508FF" w:rsidRPr="007817A1" w:rsidRDefault="001508FF" w:rsidP="00B94A2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a.          f = 1/D   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  <w:lang w:val="nl-NL"/>
        </w:rPr>
        <w:t>(0,25đ)</w:t>
      </w:r>
    </w:p>
    <w:p w:rsidR="001508FF" w:rsidRPr="007817A1" w:rsidRDefault="001508FF" w:rsidP="00B94A28">
      <w:pPr>
        <w:pStyle w:val="ListParagraph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lang w:val="nl-NL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   =  0,5m = 20 cm    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  <w:t xml:space="preserve">  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  <w:lang w:val="nl-NL"/>
        </w:rPr>
        <w:t>(0,25đ)</w:t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</w:pP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b.      1/f = 1/d + 1/d’  suy ra d’ = 60cm    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  <w:t xml:space="preserve">                                        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  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        </w:t>
      </w:r>
    </w:p>
    <w:p w:rsidR="001508FF" w:rsidRPr="007817A1" w:rsidRDefault="001508FF" w:rsidP="00B94A28">
      <w:pPr>
        <w:spacing w:after="0" w:line="288" w:lineRule="auto"/>
        <w:ind w:firstLine="720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 xml:space="preserve"> k = - d’ /d = -2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  <w:lang w:val="nl-NL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</w:pP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>c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 xml:space="preserve">.  </w:t>
      </w: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>k = A’B’ / AB   suy ra A’B’ = 2. 1,5 = 3 cm</w:t>
      </w: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 xml:space="preserve">   </w:t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 xml:space="preserve"> </w:t>
      </w: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>Tính chất ảnh: Ảnh thật, ngược chiều, lớn hơn vật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</w:pPr>
    </w:p>
    <w:p w:rsidR="001508FF" w:rsidRPr="007817A1" w:rsidRDefault="001508FF" w:rsidP="00B94A28">
      <w:pPr>
        <w:spacing w:after="0" w:line="288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</w:pP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>d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 xml:space="preserve">. </w:t>
      </w: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>Vẽ hình đúng</w:t>
      </w:r>
      <w:r w:rsidRPr="007817A1">
        <w:rPr>
          <w:rFonts w:ascii="Times New Roman" w:eastAsia="SimSun" w:hAnsi="Times New Roman" w:cs="Times New Roman"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  <w:t>(0,25đ)</w:t>
      </w:r>
      <w:r w:rsidRPr="007817A1">
        <w:rPr>
          <w:rFonts w:ascii="Times New Roman" w:eastAsia="SimSun" w:hAnsi="Times New Roman" w:cs="Times New Roman"/>
          <w:b/>
          <w:color w:val="000000" w:themeColor="text1"/>
          <w:sz w:val="27"/>
          <w:szCs w:val="27"/>
          <w:lang w:eastAsia="zh-CN"/>
        </w:rPr>
        <w:tab/>
      </w:r>
    </w:p>
    <w:p w:rsidR="004446E3" w:rsidRPr="007817A1" w:rsidRDefault="004446E3" w:rsidP="00B94A28">
      <w:pPr>
        <w:tabs>
          <w:tab w:val="left" w:pos="142"/>
        </w:tabs>
        <w:spacing w:line="288" w:lineRule="auto"/>
        <w:ind w:right="-1"/>
        <w:rPr>
          <w:rFonts w:ascii="Times New Roman" w:eastAsia="Times New Roman" w:hAnsi="Times New Roman" w:cs="Times New Roman"/>
          <w:color w:val="000000" w:themeColor="text1"/>
          <w:sz w:val="27"/>
          <w:szCs w:val="27"/>
          <w:lang w:val="pt-BR"/>
        </w:rPr>
      </w:pP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 30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(C. BÍCH</w:t>
      </w:r>
      <w:r w:rsidRPr="007817A1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  <w:r w:rsidRPr="007817A1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r w:rsidRPr="007817A1">
        <w:rPr>
          <w:rFonts w:ascii="Times New Roman" w:eastAsia="Times New Roman" w:hAnsi="Times New Roman" w:cs="Times New Roman"/>
          <w:color w:val="000000" w:themeColor="text1"/>
          <w:sz w:val="27"/>
          <w:szCs w:val="27"/>
          <w:lang w:val="pt-BR"/>
        </w:rPr>
        <w:t>Một người cận thị có khoảng nhìn rõ từ 12,5 (cm) đến 50 (cm). Khi đeo kính phân kì có độ tụ -1,5 (dp), khoảng nhìn rõ khi đeo kính của người này là bao nhiêu?</w:t>
      </w: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  <w:lang w:val="en-US"/>
        </w:rPr>
      </w:pP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</w:rPr>
      </w:pPr>
      <w:r w:rsidRPr="007817A1">
        <w:rPr>
          <w:color w:val="000000" w:themeColor="text1"/>
          <w:sz w:val="27"/>
          <w:szCs w:val="27"/>
        </w:rPr>
        <w:tab/>
        <w:t>▪ Nhìn vật ở</w:t>
      </w:r>
      <w:r w:rsidRPr="007817A1">
        <w:rPr>
          <w:color w:val="000000" w:themeColor="text1"/>
          <w:sz w:val="27"/>
          <w:szCs w:val="27"/>
          <w:lang w:val="en-US"/>
        </w:rPr>
        <w:t xml:space="preserve"> gần</w:t>
      </w:r>
      <w:r w:rsidRPr="007817A1">
        <w:rPr>
          <w:color w:val="000000" w:themeColor="text1"/>
          <w:sz w:val="27"/>
          <w:szCs w:val="27"/>
        </w:rPr>
        <w:t xml:space="preserve"> qua kính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7"/>
                    <w:szCs w:val="27"/>
                  </w:rPr>
                </m:ctrlPr>
              </m:eqArr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7"/>
                        <w:szCs w:val="27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=-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7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 xml:space="preserve">=-0,125 m 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 xml:space="preserve">D=-1,5 dp   </m:t>
                </m:r>
              </m:e>
            </m:eqArr>
          </m:e>
        </m:d>
      </m:oMath>
      <w:r w:rsidRPr="007817A1">
        <w:rPr>
          <w:color w:val="000000" w:themeColor="text1"/>
          <w:sz w:val="27"/>
          <w:szCs w:val="27"/>
        </w:rPr>
        <w:t xml:space="preserve"> </w:t>
      </w:r>
      <w:r w:rsidRPr="007817A1">
        <w:rPr>
          <w:b/>
          <w:bCs/>
          <w:color w:val="000000" w:themeColor="text1"/>
          <w:sz w:val="27"/>
          <w:szCs w:val="27"/>
          <w:lang w:val="en-US"/>
        </w:rPr>
        <w:t>(0,25đ)</w:t>
      </w:r>
      <w:r w:rsidRPr="007817A1">
        <w:rPr>
          <w:color w:val="000000" w:themeColor="text1"/>
          <w:sz w:val="27"/>
          <w:szCs w:val="27"/>
          <w:lang w:val="en-US"/>
        </w:rPr>
        <w:t xml:space="preserve">                       </w:t>
      </w: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  <w:lang w:val="en-US"/>
        </w:rPr>
      </w:pPr>
      <w:r w:rsidRPr="007817A1">
        <w:rPr>
          <w:color w:val="000000" w:themeColor="text1"/>
          <w:sz w:val="27"/>
          <w:szCs w:val="27"/>
        </w:rPr>
        <w:tab/>
        <w:t xml:space="preserve">→ D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d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'</m:t>
                </m:r>
              </m:sup>
            </m:sSup>
          </m:den>
        </m:f>
      </m:oMath>
      <w:r w:rsidRPr="007817A1">
        <w:rPr>
          <w:color w:val="000000" w:themeColor="text1"/>
          <w:sz w:val="27"/>
          <w:szCs w:val="27"/>
        </w:rPr>
        <w:t xml:space="preserve"> → </w:t>
      </w:r>
      <w:r w:rsidRPr="007817A1">
        <w:rPr>
          <w:color w:val="000000" w:themeColor="text1"/>
          <w:sz w:val="27"/>
          <w:szCs w:val="27"/>
          <w:lang w:val="en-US"/>
        </w:rPr>
        <w:t>-1,5</w:t>
      </w:r>
      <w:r w:rsidRPr="007817A1">
        <w:rPr>
          <w:color w:val="000000" w:themeColor="text1"/>
          <w:sz w:val="27"/>
          <w:szCs w:val="27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d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-0,125</m:t>
            </m:r>
          </m:den>
        </m:f>
      </m:oMath>
      <w:r w:rsidRPr="007817A1">
        <w:rPr>
          <w:color w:val="000000" w:themeColor="text1"/>
          <w:sz w:val="27"/>
          <w:szCs w:val="27"/>
        </w:rPr>
        <w:t xml:space="preserve"> </w:t>
      </w:r>
      <w:r w:rsidRPr="007817A1">
        <w:rPr>
          <w:color w:val="000000" w:themeColor="text1"/>
          <w:sz w:val="27"/>
          <w:szCs w:val="27"/>
          <w:lang w:val="en-US"/>
        </w:rPr>
        <w:t xml:space="preserve">    </w:t>
      </w:r>
      <w:r w:rsidRPr="007817A1">
        <w:rPr>
          <w:b/>
          <w:bCs/>
          <w:color w:val="000000" w:themeColor="text1"/>
          <w:sz w:val="27"/>
          <w:szCs w:val="27"/>
          <w:lang w:val="en-US"/>
        </w:rPr>
        <w:t>(0,25đ)</w:t>
      </w:r>
      <w:r w:rsidRPr="007817A1">
        <w:rPr>
          <w:color w:val="000000" w:themeColor="text1"/>
          <w:sz w:val="27"/>
          <w:szCs w:val="27"/>
          <w:lang w:val="en-US"/>
        </w:rPr>
        <w:t xml:space="preserve">                       </w:t>
      </w: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  <w:lang w:val="en-US"/>
        </w:rPr>
      </w:pPr>
      <w:r w:rsidRPr="007817A1">
        <w:rPr>
          <w:color w:val="000000" w:themeColor="text1"/>
          <w:sz w:val="27"/>
          <w:szCs w:val="27"/>
          <w:lang w:val="en-US"/>
        </w:rPr>
        <w:t xml:space="preserve">     </w:t>
      </w:r>
      <w:r w:rsidRPr="007817A1">
        <w:rPr>
          <w:color w:val="000000" w:themeColor="text1"/>
          <w:sz w:val="27"/>
          <w:szCs w:val="27"/>
        </w:rPr>
        <w:t xml:space="preserve">→ d = </w:t>
      </w:r>
      <w:r w:rsidRPr="007817A1">
        <w:rPr>
          <w:color w:val="000000" w:themeColor="text1"/>
          <w:sz w:val="27"/>
          <w:szCs w:val="27"/>
          <w:lang w:val="en-US"/>
        </w:rPr>
        <w:t>0,154</w:t>
      </w:r>
      <w:r w:rsidRPr="007817A1">
        <w:rPr>
          <w:color w:val="000000" w:themeColor="text1"/>
          <w:sz w:val="27"/>
          <w:szCs w:val="27"/>
        </w:rPr>
        <w:t xml:space="preserve">m = </w:t>
      </w:r>
      <w:r w:rsidRPr="007817A1">
        <w:rPr>
          <w:color w:val="000000" w:themeColor="text1"/>
          <w:sz w:val="27"/>
          <w:szCs w:val="27"/>
          <w:lang w:val="en-US"/>
        </w:rPr>
        <w:t>15,4</w:t>
      </w:r>
      <w:r w:rsidRPr="007817A1">
        <w:rPr>
          <w:color w:val="000000" w:themeColor="text1"/>
          <w:sz w:val="27"/>
          <w:szCs w:val="27"/>
        </w:rPr>
        <w:t xml:space="preserve"> cm.</w:t>
      </w:r>
      <w:r w:rsidRPr="007817A1">
        <w:rPr>
          <w:color w:val="000000" w:themeColor="text1"/>
          <w:sz w:val="27"/>
          <w:szCs w:val="27"/>
          <w:lang w:val="en-US"/>
        </w:rPr>
        <w:t xml:space="preserve"> </w:t>
      </w: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</w:rPr>
      </w:pPr>
      <w:r w:rsidRPr="007817A1">
        <w:rPr>
          <w:color w:val="000000" w:themeColor="text1"/>
          <w:sz w:val="27"/>
          <w:szCs w:val="27"/>
        </w:rPr>
        <w:tab/>
        <w:t>▪ Nhìn vật ở</w:t>
      </w:r>
      <w:r w:rsidRPr="007817A1">
        <w:rPr>
          <w:color w:val="000000" w:themeColor="text1"/>
          <w:sz w:val="27"/>
          <w:szCs w:val="27"/>
          <w:lang w:val="en-US"/>
        </w:rPr>
        <w:t xml:space="preserve"> </w:t>
      </w:r>
      <w:r w:rsidRPr="007817A1">
        <w:rPr>
          <w:color w:val="000000" w:themeColor="text1"/>
          <w:sz w:val="27"/>
          <w:szCs w:val="27"/>
        </w:rPr>
        <w:t xml:space="preserve">xa qua kính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7"/>
                    <w:szCs w:val="27"/>
                  </w:rPr>
                </m:ctrlPr>
              </m:eqArr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7"/>
                        <w:szCs w:val="27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v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=-o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7"/>
                        <w:szCs w:val="27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7"/>
                        <w:szCs w:val="27"/>
                      </w:rPr>
                      <m:t>v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 xml:space="preserve">=-0,5 m 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 xml:space="preserve">D=-1,5 dp   </m:t>
                </m:r>
              </m:e>
            </m:eqArr>
          </m:e>
        </m:d>
      </m:oMath>
      <w:r w:rsidRPr="007817A1">
        <w:rPr>
          <w:color w:val="000000" w:themeColor="text1"/>
          <w:sz w:val="27"/>
          <w:szCs w:val="27"/>
        </w:rPr>
        <w:t xml:space="preserve">  </w:t>
      </w:r>
      <w:r w:rsidRPr="007817A1">
        <w:rPr>
          <w:b/>
          <w:bCs/>
          <w:color w:val="000000" w:themeColor="text1"/>
          <w:sz w:val="27"/>
          <w:szCs w:val="27"/>
          <w:lang w:val="en-US"/>
        </w:rPr>
        <w:t>(0,25đ)</w:t>
      </w:r>
      <w:r w:rsidRPr="007817A1">
        <w:rPr>
          <w:color w:val="000000" w:themeColor="text1"/>
          <w:sz w:val="27"/>
          <w:szCs w:val="27"/>
          <w:lang w:val="en-US"/>
        </w:rPr>
        <w:t xml:space="preserve">                       </w:t>
      </w:r>
    </w:p>
    <w:p w:rsidR="004446E3" w:rsidRPr="007817A1" w:rsidRDefault="004446E3" w:rsidP="00B94A28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88" w:lineRule="auto"/>
        <w:jc w:val="both"/>
        <w:rPr>
          <w:color w:val="000000" w:themeColor="text1"/>
          <w:sz w:val="27"/>
          <w:szCs w:val="27"/>
          <w:lang w:val="en-US"/>
        </w:rPr>
      </w:pPr>
      <w:r w:rsidRPr="007817A1">
        <w:rPr>
          <w:color w:val="000000" w:themeColor="text1"/>
          <w:sz w:val="27"/>
          <w:szCs w:val="27"/>
        </w:rPr>
        <w:tab/>
        <w:t xml:space="preserve">→ D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d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7"/>
                    <w:szCs w:val="27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7"/>
                    <w:szCs w:val="27"/>
                  </w:rPr>
                  <m:t>'</m:t>
                </m:r>
              </m:sup>
            </m:sSup>
          </m:den>
        </m:f>
      </m:oMath>
      <w:r w:rsidRPr="007817A1">
        <w:rPr>
          <w:color w:val="000000" w:themeColor="text1"/>
          <w:sz w:val="27"/>
          <w:szCs w:val="27"/>
        </w:rPr>
        <w:t xml:space="preserve"> → </w:t>
      </w:r>
      <w:r w:rsidRPr="007817A1">
        <w:rPr>
          <w:color w:val="000000" w:themeColor="text1"/>
          <w:sz w:val="27"/>
          <w:szCs w:val="27"/>
          <w:lang w:val="en-US"/>
        </w:rPr>
        <w:t xml:space="preserve">- </w:t>
      </w:r>
      <w:r w:rsidRPr="007817A1">
        <w:rPr>
          <w:color w:val="000000" w:themeColor="text1"/>
          <w:sz w:val="27"/>
          <w:szCs w:val="27"/>
        </w:rPr>
        <w:t>1</w:t>
      </w:r>
      <w:r w:rsidRPr="007817A1">
        <w:rPr>
          <w:color w:val="000000" w:themeColor="text1"/>
          <w:sz w:val="27"/>
          <w:szCs w:val="27"/>
          <w:lang w:val="en-US"/>
        </w:rPr>
        <w:t>,5</w:t>
      </w:r>
      <w:r w:rsidRPr="007817A1">
        <w:rPr>
          <w:color w:val="000000" w:themeColor="text1"/>
          <w:sz w:val="27"/>
          <w:szCs w:val="27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d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-0,5</m:t>
            </m:r>
          </m:den>
        </m:f>
      </m:oMath>
      <w:r w:rsidRPr="007817A1">
        <w:rPr>
          <w:color w:val="000000" w:themeColor="text1"/>
          <w:sz w:val="27"/>
          <w:szCs w:val="27"/>
        </w:rPr>
        <w:t xml:space="preserve"> → d = </w:t>
      </w:r>
      <w:r w:rsidRPr="007817A1">
        <w:rPr>
          <w:color w:val="000000" w:themeColor="text1"/>
          <w:sz w:val="27"/>
          <w:szCs w:val="27"/>
          <w:lang w:val="en-US"/>
        </w:rPr>
        <w:t>2</w:t>
      </w:r>
      <w:r w:rsidRPr="007817A1">
        <w:rPr>
          <w:color w:val="000000" w:themeColor="text1"/>
          <w:sz w:val="27"/>
          <w:szCs w:val="27"/>
        </w:rPr>
        <w:t xml:space="preserve"> m </w:t>
      </w:r>
      <w:r w:rsidRPr="007817A1">
        <w:rPr>
          <w:color w:val="000000" w:themeColor="text1"/>
          <w:sz w:val="27"/>
          <w:szCs w:val="27"/>
          <w:lang w:val="en-US"/>
        </w:rPr>
        <w:t xml:space="preserve">=200 cm. </w:t>
      </w:r>
      <w:r w:rsidRPr="007817A1">
        <w:rPr>
          <w:b/>
          <w:bCs/>
          <w:color w:val="000000" w:themeColor="text1"/>
          <w:sz w:val="27"/>
          <w:szCs w:val="27"/>
          <w:lang w:val="en-US"/>
        </w:rPr>
        <w:t>(0,25đ)</w:t>
      </w:r>
      <w:r w:rsidRPr="007817A1">
        <w:rPr>
          <w:color w:val="000000" w:themeColor="text1"/>
          <w:sz w:val="27"/>
          <w:szCs w:val="27"/>
          <w:lang w:val="en-US"/>
        </w:rPr>
        <w:t xml:space="preserve">                       </w:t>
      </w:r>
    </w:p>
    <w:p w:rsidR="004446E3" w:rsidRPr="007817A1" w:rsidRDefault="004446E3" w:rsidP="00B94A28">
      <w:pPr>
        <w:spacing w:line="288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1508FF" w:rsidRPr="007817A1" w:rsidRDefault="001508FF" w:rsidP="00B94A28">
      <w:pPr>
        <w:spacing w:line="288" w:lineRule="auto"/>
        <w:ind w:left="-851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sectPr w:rsidR="001508FF" w:rsidRPr="007817A1" w:rsidSect="00B3481E">
      <w:pgSz w:w="12240" w:h="15840" w:code="1"/>
      <w:pgMar w:top="709" w:right="851" w:bottom="1134" w:left="1276" w:header="533" w:footer="113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4604"/>
    <w:rsid w:val="001122DC"/>
    <w:rsid w:val="001508FF"/>
    <w:rsid w:val="00176670"/>
    <w:rsid w:val="00257427"/>
    <w:rsid w:val="002A1B90"/>
    <w:rsid w:val="002B38E4"/>
    <w:rsid w:val="003B4604"/>
    <w:rsid w:val="003E5C59"/>
    <w:rsid w:val="003F46E6"/>
    <w:rsid w:val="004446E3"/>
    <w:rsid w:val="00673CAB"/>
    <w:rsid w:val="007817A1"/>
    <w:rsid w:val="00812C80"/>
    <w:rsid w:val="00834682"/>
    <w:rsid w:val="00A634B7"/>
    <w:rsid w:val="00B3481E"/>
    <w:rsid w:val="00B94A28"/>
    <w:rsid w:val="00BB7811"/>
    <w:rsid w:val="00C75CFB"/>
    <w:rsid w:val="00CF47F5"/>
    <w:rsid w:val="00F23AE1"/>
    <w:rsid w:val="00F55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EA99D"/>
  <w15:chartTrackingRefBased/>
  <w15:docId w15:val="{CDC5CBF2-5C90-4469-9973-72229ABA10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2C80"/>
    <w:pPr>
      <w:ind w:left="720"/>
      <w:contextualSpacing/>
    </w:pPr>
  </w:style>
  <w:style w:type="paragraph" w:styleId="NoSpacing">
    <w:name w:val="No Spacing"/>
    <w:basedOn w:val="Normal"/>
    <w:link w:val="NoSpacingChar"/>
    <w:uiPriority w:val="1"/>
    <w:qFormat/>
    <w:rsid w:val="004446E3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NoSpacingChar">
    <w:name w:val="No Spacing Char"/>
    <w:link w:val="NoSpacing"/>
    <w:uiPriority w:val="1"/>
    <w:rsid w:val="004446E3"/>
    <w:rPr>
      <w:rFonts w:ascii="Times New Roman" w:eastAsia="Calibri" w:hAnsi="Times New Roman" w:cs="Times New Roman"/>
      <w:sz w:val="24"/>
      <w:lang w:val="x-none" w:eastAsia="x-non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09</Words>
  <Characters>2336</Characters>
  <DocSecurity>0</DocSecurity>
  <Lines>19</Lines>
  <Paragraphs>5</Paragraphs>
  <ScaleCrop>false</ScaleCrop>
  <LinksUpToDate>false</LinksUpToDate>
  <CharactersWithSpaces>2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25T03:04:00Z</dcterms:created>
  <dcterms:modified xsi:type="dcterms:W3CDTF">2023-04-25T03:15:00Z</dcterms:modified>
</cp:coreProperties>
</file>